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Наим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шт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тов</w:t>
            </w:r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Выс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7-5(2 шт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литы перекрытий многопустотные пристен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рядовых фундаментов (в т.ч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78</w:t>
      </w:r>
      <w:r>
        <w:rPr>
          <w:rFonts w:eastAsia="Times New Roman" w:cs="Times New Roman"/>
          <w:sz w:val="24"/>
          <w:szCs w:val="24"/>
          <w:lang w:eastAsia="ru-RU"/>
        </w:rPr>
        <w:t>)*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78)*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>0 л.с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2)*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2)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a+c*h)*(b+c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з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р.р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р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=(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=(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=(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(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3)*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ф.аз+пз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18)+(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ф.аз+пз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ароизоляции из 1 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окрытие крыш рулонными материалами (Техноэласт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дж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сварных стыков дж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пароизоляции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1)*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2)*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914077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914077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914077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914077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914077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8198733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914077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914077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914077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914077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914077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914077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914077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914077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914077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914077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914077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8198734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8198735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8198736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914077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8198737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8198738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914077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914077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914077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8198739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8198740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914077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914077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914077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914077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фунд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фунд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 16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8198741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8198742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914077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914077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дж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дж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8198743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8198744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914077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914077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914077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914077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914077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8198745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8198746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914077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914077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плотницко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914077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8198747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914077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914077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914077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914077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ароизоляции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914077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8198748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914077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914077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ся количеством рабочих в бригаде 5 чел и определяем продолжительность работ без ведущей машины:</w:t>
      </w:r>
    </w:p>
    <w:p w:rsidR="00A971B3" w:rsidRPr="00A8108A" w:rsidRDefault="00914077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8198749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914077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914077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8198750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Пром. зд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асфальтобетонщик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914077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8198751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914077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914077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8198752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914077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914077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914077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914077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914077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8198753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914077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914077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8198754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914077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914077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8198755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914077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914077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8198756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914077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914077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8198757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914077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914077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8198758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914077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914077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8198759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914077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914077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8198760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914077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914077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8198761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914077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914077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914077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914077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914077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914077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914077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914077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строповки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914077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914077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914077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Ферма стропильная безраскосна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914077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914077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914077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914077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914077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914077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914077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4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4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5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8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6,1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6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914077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914077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914077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914077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914077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914077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914077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руб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914077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914077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914077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914077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914077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914077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914077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914077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914077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914077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10,7 т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=14 м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914077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914077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D0083">
      <w:pPr>
        <w:pStyle w:val="2"/>
        <w:numPr>
          <w:ilvl w:val="1"/>
          <w:numId w:val="47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D0083">
        <w:rPr>
          <w:rFonts w:ascii="Times New Roman" w:hAnsi="Times New Roman" w:cs="Times New Roman"/>
          <w:sz w:val="24"/>
          <w:szCs w:val="24"/>
        </w:rPr>
        <w:t>тоимость машино-смены монтажного крана, рассчитывается по формуле: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914077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914077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>а) Продолжительность производства работ определяем по календарному графику в сменах Т=92 дн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914077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914077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914077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914077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914077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914077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914077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914077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914077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914077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8198762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8198763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8198764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руб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914077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914077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914077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914077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914077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914077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914077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914077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914077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бетонных 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Нормативная продолжительность (по СниП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 Qн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Qн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914077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914077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8198765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проектная трудоёмкость СМР, выполняемых в I смену, чел-дн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8198766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8198767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F009EF">
      <w:pPr>
        <w:numPr>
          <w:ilvl w:val="0"/>
          <w:numId w:val="48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914077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8198768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AB0E4F">
      <w:pPr>
        <w:numPr>
          <w:ilvl w:val="0"/>
          <w:numId w:val="50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AB0E4F">
      <w:pPr>
        <w:numPr>
          <w:ilvl w:val="0"/>
          <w:numId w:val="50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914077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AB0E4F">
      <w:pPr>
        <w:numPr>
          <w:ilvl w:val="0"/>
          <w:numId w:val="50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914077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AB0E4F">
      <w:pPr>
        <w:numPr>
          <w:ilvl w:val="0"/>
          <w:numId w:val="50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914077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8F6E6F" w:rsidRPr="008F6E6F" w:rsidRDefault="00914077" w:rsidP="008F6E6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8F6E6F" w:rsidRPr="00534C8B" w:rsidRDefault="008F6E6F" w:rsidP="008F6E6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8F6E6F" w:rsidRDefault="008F6E6F" w:rsidP="008F6E6F">
      <w:pPr>
        <w:pStyle w:val="af0"/>
        <w:ind w:left="927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8F6E6F" w:rsidRDefault="00914077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="008F6E6F">
        <w:rPr>
          <w:sz w:val="24"/>
          <w:szCs w:val="24"/>
        </w:rPr>
        <w:t xml:space="preserve"> – время погрузки элементов на заводе, ч;</w:t>
      </w:r>
    </w:p>
    <w:p w:rsidR="008F6E6F" w:rsidRDefault="00914077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 w:rsidR="008F6E6F"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8F6E6F" w:rsidRDefault="00914077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 w:rsidR="008F6E6F"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ств под погрузку на заводе, ч, принимаем 0,1 ч;</w:t>
      </w:r>
    </w:p>
    <w:p w:rsidR="008F6E6F" w:rsidRDefault="008F6E6F" w:rsidP="008F6E6F">
      <w:pPr>
        <w:pStyle w:val="af0"/>
        <w:ind w:left="92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40 км;</w:t>
      </w:r>
    </w:p>
    <w:p w:rsidR="008F6E6F" w:rsidRDefault="00914077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 w:rsidR="008F6E6F"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8F6E6F" w:rsidRPr="008F6E6F" w:rsidRDefault="008F6E6F" w:rsidP="008F6E6F">
      <w:pPr>
        <w:pStyle w:val="af0"/>
        <w:ind w:left="927"/>
        <w:rPr>
          <w:sz w:val="24"/>
          <w:szCs w:val="24"/>
        </w:rPr>
      </w:pPr>
    </w:p>
    <w:p w:rsidR="0083586E" w:rsidRPr="0083586E" w:rsidRDefault="008F6E6F" w:rsidP="0083586E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83586E" w:rsidRPr="0083586E" w:rsidRDefault="0083586E" w:rsidP="0083586E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83586E" w:rsidRPr="0083586E" w:rsidRDefault="0083586E" w:rsidP="0083586E">
      <w:pPr>
        <w:spacing w:after="0" w:line="240" w:lineRule="auto"/>
        <w:ind w:left="567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8F6E6F" w:rsidRDefault="00914077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 w:rsidR="0083586E"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83586E" w:rsidRDefault="0083586E" w:rsidP="008F6E6F">
      <w:pPr>
        <w:pStyle w:val="af0"/>
        <w:ind w:left="92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83586E" w:rsidRDefault="0083586E" w:rsidP="008F6E6F">
      <w:pPr>
        <w:pStyle w:val="af0"/>
        <w:ind w:left="927"/>
        <w:rPr>
          <w:sz w:val="24"/>
          <w:szCs w:val="24"/>
        </w:rPr>
      </w:pPr>
    </w:p>
    <w:p w:rsidR="0083586E" w:rsidRPr="0083586E" w:rsidRDefault="0083586E" w:rsidP="0083586E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83586E" w:rsidRDefault="0083586E" w:rsidP="0083586E">
      <w:pPr>
        <w:pStyle w:val="af0"/>
        <w:ind w:left="927"/>
        <w:rPr>
          <w:sz w:val="24"/>
          <w:szCs w:val="24"/>
        </w:rPr>
      </w:pPr>
    </w:p>
    <w:p w:rsidR="0083586E" w:rsidRDefault="0083586E" w:rsidP="0083586E">
      <w:pPr>
        <w:pStyle w:val="af0"/>
        <w:ind w:left="927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83586E" w:rsidRDefault="0083586E" w:rsidP="0083586E">
      <w:pPr>
        <w:pStyle w:val="af0"/>
        <w:ind w:left="92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83586E" w:rsidRPr="009B578A" w:rsidRDefault="0083586E" w:rsidP="0083586E">
      <w:pPr>
        <w:pStyle w:val="af0"/>
        <w:ind w:left="927"/>
        <w:rPr>
          <w:sz w:val="24"/>
          <w:szCs w:val="24"/>
        </w:rPr>
      </w:pPr>
    </w:p>
    <w:p w:rsidR="00D22A93" w:rsidRPr="009B578A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72450A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D22A93" w:rsidRPr="009B578A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914077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9 мин </m:t>
          </m:r>
        </m:oMath>
      </m:oMathPara>
    </w:p>
    <w:p w:rsidR="00D22A93" w:rsidRPr="009401D2" w:rsidRDefault="00914077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1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1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3≈1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t>Фермовоз</w:t>
      </w:r>
      <w:r>
        <w:rPr>
          <w:sz w:val="24"/>
          <w:szCs w:val="24"/>
        </w:rPr>
        <w:t xml:space="preserve"> ПФ2224 (22,96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914077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914077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6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3≈1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CD3F60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  <w:lang w:val="en-US"/>
        </w:rPr>
      </w:pPr>
      <w:r w:rsidRPr="009401D2">
        <w:rPr>
          <w:sz w:val="24"/>
          <w:szCs w:val="24"/>
        </w:rPr>
        <w:t>Бетоновоз</w:t>
      </w:r>
      <w:r w:rsidRPr="00CD3F60">
        <w:rPr>
          <w:sz w:val="24"/>
          <w:szCs w:val="24"/>
          <w:lang w:val="en-US"/>
        </w:rPr>
        <w:t xml:space="preserve"> </w:t>
      </w:r>
      <w:r w:rsidR="00CD3F60">
        <w:rPr>
          <w:sz w:val="24"/>
          <w:szCs w:val="24"/>
          <w:lang w:val="en-US"/>
        </w:rPr>
        <w:t xml:space="preserve">MERCEDES-BENZ-ACTROS4141B </w:t>
      </w:r>
      <w:r w:rsidR="00CD3F60" w:rsidRPr="00CD3F60">
        <w:rPr>
          <w:sz w:val="24"/>
          <w:szCs w:val="24"/>
          <w:lang w:val="en-US"/>
        </w:rPr>
        <w:t xml:space="preserve">(10 </w:t>
      </w:r>
      <w:r w:rsidR="00CD3F60">
        <w:rPr>
          <w:sz w:val="24"/>
          <w:szCs w:val="24"/>
        </w:rPr>
        <w:t>м</w:t>
      </w:r>
      <w:r w:rsidR="00CD3F60" w:rsidRPr="00CD3F60">
        <w:rPr>
          <w:sz w:val="24"/>
          <w:szCs w:val="24"/>
          <w:vertAlign w:val="superscript"/>
          <w:lang w:val="en-US"/>
        </w:rPr>
        <w:t>3</w:t>
      </w:r>
      <w:r w:rsidR="00CD3F60" w:rsidRPr="00CD3F60">
        <w:rPr>
          <w:sz w:val="24"/>
          <w:szCs w:val="24"/>
          <w:lang w:val="en-US"/>
        </w:rPr>
        <w:t>)</w:t>
      </w:r>
    </w:p>
    <w:p w:rsidR="00D22A93" w:rsidRPr="00CD3F60" w:rsidRDefault="00D22A93" w:rsidP="00D22A93">
      <w:pPr>
        <w:pStyle w:val="af0"/>
        <w:ind w:left="1134"/>
        <w:rPr>
          <w:sz w:val="24"/>
          <w:szCs w:val="24"/>
          <w:lang w:val="en-US"/>
        </w:rPr>
      </w:pPr>
    </w:p>
    <w:p w:rsidR="00D22A93" w:rsidRPr="009401D2" w:rsidRDefault="00914077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9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914077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0,0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</m:t>
              </m:r>
            </m:sup>
          </m:sSup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4,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,06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91≈2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t>Колонновоз</w:t>
      </w:r>
      <w:r>
        <w:rPr>
          <w:sz w:val="24"/>
          <w:szCs w:val="24"/>
        </w:rPr>
        <w:t xml:space="preserve"> АППР-25 (25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914077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914077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2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2≈1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914077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1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914077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0,25 м3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2,9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,25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lastRenderedPageBreak/>
        <w:t>Балковоз</w:t>
      </w:r>
      <w:r w:rsidR="0038677A">
        <w:rPr>
          <w:sz w:val="24"/>
          <w:szCs w:val="24"/>
        </w:rPr>
        <w:t xml:space="preserve"> 994271 (60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914077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914077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1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3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3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15≈1 шт</m:t>
          </m:r>
        </m:oMath>
      </m:oMathPara>
    </w:p>
    <w:p w:rsidR="00D22A93" w:rsidRPr="009401D2" w:rsidRDefault="00D22A93" w:rsidP="00D22A93">
      <w:pPr>
        <w:ind w:left="708"/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t>Плитовоз УПЛ1824, тягач КрАЗ-258Б1 (22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914077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72450A" w:rsidRDefault="00914077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1 шт</m:t>
          </m:r>
        </m:oMath>
      </m:oMathPara>
    </w:p>
    <w:p w:rsidR="00D22A93" w:rsidRPr="00D628A5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1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≈1 шт</m:t>
          </m:r>
        </m:oMath>
      </m:oMathPara>
    </w:p>
    <w:p w:rsidR="00D22A93" w:rsidRPr="0072450A" w:rsidRDefault="00D22A93" w:rsidP="00D22A93">
      <w:pPr>
        <w:ind w:left="708"/>
      </w:pPr>
    </w:p>
    <w:p w:rsidR="0083586E" w:rsidRPr="007600FB" w:rsidRDefault="0083586E" w:rsidP="008F6E6F">
      <w:pPr>
        <w:pStyle w:val="af0"/>
        <w:ind w:left="927"/>
        <w:rPr>
          <w:sz w:val="24"/>
          <w:lang w:val="en-US"/>
        </w:rPr>
      </w:pPr>
      <w:r>
        <w:rPr>
          <w:sz w:val="24"/>
        </w:rPr>
        <w:t xml:space="preserve"> </w:t>
      </w:r>
      <w:r w:rsidR="007600FB">
        <w:rPr>
          <w:sz w:val="24"/>
          <w:lang w:val="en-US"/>
        </w:rPr>
        <w:t>Ujcgjlb cgfcb</w:t>
      </w:r>
      <w:bookmarkStart w:id="42" w:name="_GoBack"/>
      <w:bookmarkEnd w:id="42"/>
    </w:p>
    <w:sectPr w:rsidR="0083586E" w:rsidRPr="007600FB" w:rsidSect="009E19BD">
      <w:headerReference w:type="default" r:id="rId122"/>
      <w:footerReference w:type="default" r:id="rId123"/>
      <w:headerReference w:type="first" r:id="rId124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4077" w:rsidRDefault="00914077" w:rsidP="003B57C6">
      <w:pPr>
        <w:spacing w:after="0" w:line="240" w:lineRule="auto"/>
      </w:pPr>
      <w:r>
        <w:separator/>
      </w:r>
    </w:p>
  </w:endnote>
  <w:endnote w:type="continuationSeparator" w:id="0">
    <w:p w:rsidR="00914077" w:rsidRDefault="00914077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E6F" w:rsidRDefault="008F6E6F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F6E6F" w:rsidRDefault="008F6E6F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7600FB">
                            <w:rPr>
                              <w:noProof/>
                              <w:sz w:val="24"/>
                            </w:rPr>
                            <w:t>71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8F6E6F" w:rsidRDefault="008F6E6F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7600FB">
                      <w:rPr>
                        <w:noProof/>
                        <w:sz w:val="24"/>
                      </w:rPr>
                      <w:t>71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4077" w:rsidRDefault="00914077" w:rsidP="003B57C6">
      <w:pPr>
        <w:spacing w:after="0" w:line="240" w:lineRule="auto"/>
      </w:pPr>
      <w:r>
        <w:separator/>
      </w:r>
    </w:p>
  </w:footnote>
  <w:footnote w:type="continuationSeparator" w:id="0">
    <w:p w:rsidR="00914077" w:rsidRDefault="00914077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E6F" w:rsidRDefault="008F6E6F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A971B3" w:rsidRDefault="008F6E6F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8F6E6F" w:rsidRPr="00A971B3" w:rsidRDefault="008F6E6F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E6F" w:rsidRDefault="008F6E6F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6C77B2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3B57C6" w:rsidRDefault="008F6E6F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Pr="003B57C6" w:rsidRDefault="008F6E6F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6E6F" w:rsidRDefault="008F6E6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F82796" w:rsidRDefault="008F6E6F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F82796" w:rsidRDefault="008F6E6F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F6E6F" w:rsidRPr="006C77B2" w:rsidRDefault="008F6E6F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8F6E6F" w:rsidRPr="006C77B2" w:rsidRDefault="008F6E6F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8F6E6F" w:rsidRPr="003B57C6" w:rsidRDefault="008F6E6F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Разраб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Pr="003B57C6" w:rsidRDefault="008F6E6F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Новосельцева</w:t>
                        </w:r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Реценз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Утверд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8F6E6F" w:rsidRDefault="008F6E6F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8F6E6F" w:rsidRPr="00F82796" w:rsidRDefault="008F6E6F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8F6E6F" w:rsidRDefault="008F6E6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8F6E6F" w:rsidRPr="00F82796" w:rsidRDefault="008F6E6F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8F6E6F" w:rsidRPr="006C77B2" w:rsidRDefault="008F6E6F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4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9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1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5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0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1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6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7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A135DF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0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1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2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4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5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6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8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39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3" w15:restartNumberingAfterBreak="0">
    <w:nsid w:val="6AAF0E45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44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25"/>
  </w:num>
  <w:num w:numId="2">
    <w:abstractNumId w:val="0"/>
  </w:num>
  <w:num w:numId="3">
    <w:abstractNumId w:val="33"/>
  </w:num>
  <w:num w:numId="4">
    <w:abstractNumId w:val="12"/>
  </w:num>
  <w:num w:numId="5">
    <w:abstractNumId w:val="27"/>
  </w:num>
  <w:num w:numId="6">
    <w:abstractNumId w:val="11"/>
  </w:num>
  <w:num w:numId="7">
    <w:abstractNumId w:val="17"/>
  </w:num>
  <w:num w:numId="8">
    <w:abstractNumId w:val="40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10"/>
  </w:num>
  <w:num w:numId="11">
    <w:abstractNumId w:val="26"/>
  </w:num>
  <w:num w:numId="12">
    <w:abstractNumId w:val="28"/>
  </w:num>
  <w:num w:numId="13">
    <w:abstractNumId w:val="6"/>
  </w:num>
  <w:num w:numId="14">
    <w:abstractNumId w:val="16"/>
  </w:num>
  <w:num w:numId="15">
    <w:abstractNumId w:val="18"/>
  </w:num>
  <w:num w:numId="16">
    <w:abstractNumId w:val="15"/>
  </w:num>
  <w:num w:numId="17">
    <w:abstractNumId w:val="31"/>
  </w:num>
  <w:num w:numId="18">
    <w:abstractNumId w:val="41"/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7"/>
  </w:num>
  <w:num w:numId="2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</w:num>
  <w:num w:numId="25">
    <w:abstractNumId w:val="5"/>
  </w:num>
  <w:num w:numId="26">
    <w:abstractNumId w:val="45"/>
  </w:num>
  <w:num w:numId="27">
    <w:abstractNumId w:val="23"/>
  </w:num>
  <w:num w:numId="28">
    <w:abstractNumId w:val="7"/>
  </w:num>
  <w:num w:numId="29">
    <w:abstractNumId w:val="32"/>
  </w:num>
  <w:num w:numId="30">
    <w:abstractNumId w:val="40"/>
  </w:num>
  <w:num w:numId="31">
    <w:abstractNumId w:val="2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2"/>
  </w:num>
  <w:num w:numId="33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4"/>
  </w:num>
  <w:num w:numId="4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4"/>
  </w:num>
  <w:num w:numId="44">
    <w:abstractNumId w:val="1"/>
  </w:num>
  <w:num w:numId="45">
    <w:abstractNumId w:val="43"/>
  </w:num>
  <w:num w:numId="46">
    <w:abstractNumId w:val="29"/>
  </w:num>
  <w:num w:numId="47">
    <w:abstractNumId w:val="21"/>
  </w:num>
  <w:num w:numId="48">
    <w:abstractNumId w:val="20"/>
  </w:num>
  <w:num w:numId="49">
    <w:abstractNumId w:val="19"/>
  </w:num>
  <w:num w:numId="50">
    <w:abstractNumId w:val="34"/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50226"/>
    <w:rsid w:val="00054728"/>
    <w:rsid w:val="00061B2B"/>
    <w:rsid w:val="00067332"/>
    <w:rsid w:val="00072794"/>
    <w:rsid w:val="000773FF"/>
    <w:rsid w:val="00077D77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60C4"/>
    <w:rsid w:val="001E7E3C"/>
    <w:rsid w:val="00202470"/>
    <w:rsid w:val="002039F7"/>
    <w:rsid w:val="002056F1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3BA2"/>
    <w:rsid w:val="00337080"/>
    <w:rsid w:val="00337982"/>
    <w:rsid w:val="003416BC"/>
    <w:rsid w:val="0035687F"/>
    <w:rsid w:val="00361553"/>
    <w:rsid w:val="00361636"/>
    <w:rsid w:val="003644AE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33D94"/>
    <w:rsid w:val="004366DD"/>
    <w:rsid w:val="00444BAE"/>
    <w:rsid w:val="004527DB"/>
    <w:rsid w:val="004617D4"/>
    <w:rsid w:val="00473CC9"/>
    <w:rsid w:val="0049214B"/>
    <w:rsid w:val="004A402B"/>
    <w:rsid w:val="004B1252"/>
    <w:rsid w:val="004C0FCE"/>
    <w:rsid w:val="004C25CD"/>
    <w:rsid w:val="004E6FE3"/>
    <w:rsid w:val="004F05D0"/>
    <w:rsid w:val="0050347A"/>
    <w:rsid w:val="005166DD"/>
    <w:rsid w:val="00524188"/>
    <w:rsid w:val="0054456C"/>
    <w:rsid w:val="00551854"/>
    <w:rsid w:val="00552C1A"/>
    <w:rsid w:val="00554998"/>
    <w:rsid w:val="0055693A"/>
    <w:rsid w:val="005910CB"/>
    <w:rsid w:val="005F0928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E70F5"/>
    <w:rsid w:val="006E7C87"/>
    <w:rsid w:val="006F1A1D"/>
    <w:rsid w:val="006F553C"/>
    <w:rsid w:val="006F655F"/>
    <w:rsid w:val="006F6A33"/>
    <w:rsid w:val="006F6BA7"/>
    <w:rsid w:val="00721384"/>
    <w:rsid w:val="00724F4B"/>
    <w:rsid w:val="00724FE7"/>
    <w:rsid w:val="007346CF"/>
    <w:rsid w:val="0074350C"/>
    <w:rsid w:val="00744D6C"/>
    <w:rsid w:val="00751460"/>
    <w:rsid w:val="007600FB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2835"/>
    <w:rsid w:val="007F6146"/>
    <w:rsid w:val="00801052"/>
    <w:rsid w:val="00801503"/>
    <w:rsid w:val="008078A0"/>
    <w:rsid w:val="0081065E"/>
    <w:rsid w:val="00822A70"/>
    <w:rsid w:val="00832B38"/>
    <w:rsid w:val="0083586E"/>
    <w:rsid w:val="0084414E"/>
    <w:rsid w:val="00844C63"/>
    <w:rsid w:val="00850822"/>
    <w:rsid w:val="00851D48"/>
    <w:rsid w:val="00851E8F"/>
    <w:rsid w:val="00853565"/>
    <w:rsid w:val="0087375B"/>
    <w:rsid w:val="008760FF"/>
    <w:rsid w:val="00894451"/>
    <w:rsid w:val="00897244"/>
    <w:rsid w:val="008A20C6"/>
    <w:rsid w:val="008A5ABD"/>
    <w:rsid w:val="008B126C"/>
    <w:rsid w:val="008B688D"/>
    <w:rsid w:val="008B7E9C"/>
    <w:rsid w:val="008C6E88"/>
    <w:rsid w:val="008C7CC6"/>
    <w:rsid w:val="008D0083"/>
    <w:rsid w:val="008D053E"/>
    <w:rsid w:val="008D3F32"/>
    <w:rsid w:val="008D4F15"/>
    <w:rsid w:val="008D7693"/>
    <w:rsid w:val="008E1A5F"/>
    <w:rsid w:val="008F6E6F"/>
    <w:rsid w:val="00901C01"/>
    <w:rsid w:val="009040AF"/>
    <w:rsid w:val="00906A4A"/>
    <w:rsid w:val="00914077"/>
    <w:rsid w:val="0091759C"/>
    <w:rsid w:val="00917C4C"/>
    <w:rsid w:val="0092579D"/>
    <w:rsid w:val="00931F8B"/>
    <w:rsid w:val="00936959"/>
    <w:rsid w:val="00960918"/>
    <w:rsid w:val="009732A6"/>
    <w:rsid w:val="00973F78"/>
    <w:rsid w:val="0097682F"/>
    <w:rsid w:val="0097781C"/>
    <w:rsid w:val="0098219F"/>
    <w:rsid w:val="0098465D"/>
    <w:rsid w:val="00985CD3"/>
    <w:rsid w:val="009B578A"/>
    <w:rsid w:val="009B6E19"/>
    <w:rsid w:val="009C613F"/>
    <w:rsid w:val="009D531A"/>
    <w:rsid w:val="009E19BD"/>
    <w:rsid w:val="009F75DB"/>
    <w:rsid w:val="00A03802"/>
    <w:rsid w:val="00A072A3"/>
    <w:rsid w:val="00A10A54"/>
    <w:rsid w:val="00A16460"/>
    <w:rsid w:val="00A264B8"/>
    <w:rsid w:val="00A541D6"/>
    <w:rsid w:val="00A560F1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71B3"/>
    <w:rsid w:val="00A97283"/>
    <w:rsid w:val="00A97388"/>
    <w:rsid w:val="00AB0E4F"/>
    <w:rsid w:val="00AB2569"/>
    <w:rsid w:val="00AC0F3D"/>
    <w:rsid w:val="00AD64EF"/>
    <w:rsid w:val="00AE6229"/>
    <w:rsid w:val="00AF16BE"/>
    <w:rsid w:val="00AF1BCE"/>
    <w:rsid w:val="00AF2E5A"/>
    <w:rsid w:val="00AF406B"/>
    <w:rsid w:val="00B16317"/>
    <w:rsid w:val="00B20012"/>
    <w:rsid w:val="00B258B9"/>
    <w:rsid w:val="00B25F42"/>
    <w:rsid w:val="00B3262A"/>
    <w:rsid w:val="00B45504"/>
    <w:rsid w:val="00B52006"/>
    <w:rsid w:val="00B522EC"/>
    <w:rsid w:val="00B7348F"/>
    <w:rsid w:val="00B77613"/>
    <w:rsid w:val="00B9438B"/>
    <w:rsid w:val="00BB1715"/>
    <w:rsid w:val="00BB173E"/>
    <w:rsid w:val="00BB6A6F"/>
    <w:rsid w:val="00BB785B"/>
    <w:rsid w:val="00BC3F45"/>
    <w:rsid w:val="00BE3A91"/>
    <w:rsid w:val="00BE56FE"/>
    <w:rsid w:val="00BF0D9B"/>
    <w:rsid w:val="00C029BF"/>
    <w:rsid w:val="00C057B0"/>
    <w:rsid w:val="00C1078D"/>
    <w:rsid w:val="00C33AF7"/>
    <w:rsid w:val="00C358D1"/>
    <w:rsid w:val="00C41BB0"/>
    <w:rsid w:val="00C446CE"/>
    <w:rsid w:val="00C51EBA"/>
    <w:rsid w:val="00C65D3C"/>
    <w:rsid w:val="00C80FD1"/>
    <w:rsid w:val="00C92C49"/>
    <w:rsid w:val="00CA3AE8"/>
    <w:rsid w:val="00CC4469"/>
    <w:rsid w:val="00CC4C91"/>
    <w:rsid w:val="00CD3F60"/>
    <w:rsid w:val="00D07F65"/>
    <w:rsid w:val="00D11485"/>
    <w:rsid w:val="00D12127"/>
    <w:rsid w:val="00D22A93"/>
    <w:rsid w:val="00D34294"/>
    <w:rsid w:val="00D40793"/>
    <w:rsid w:val="00D416A5"/>
    <w:rsid w:val="00D41FF7"/>
    <w:rsid w:val="00D44DDD"/>
    <w:rsid w:val="00D51E3D"/>
    <w:rsid w:val="00D624E3"/>
    <w:rsid w:val="00D63575"/>
    <w:rsid w:val="00D70836"/>
    <w:rsid w:val="00D74498"/>
    <w:rsid w:val="00D74E83"/>
    <w:rsid w:val="00D9387A"/>
    <w:rsid w:val="00DA3932"/>
    <w:rsid w:val="00DA5C56"/>
    <w:rsid w:val="00DA6244"/>
    <w:rsid w:val="00DA6CAC"/>
    <w:rsid w:val="00DB5FF7"/>
    <w:rsid w:val="00DB66C4"/>
    <w:rsid w:val="00DC11B2"/>
    <w:rsid w:val="00DC149E"/>
    <w:rsid w:val="00DD1F3E"/>
    <w:rsid w:val="00DF0EA9"/>
    <w:rsid w:val="00DF11C0"/>
    <w:rsid w:val="00DF6B35"/>
    <w:rsid w:val="00E00572"/>
    <w:rsid w:val="00E07845"/>
    <w:rsid w:val="00E10AEB"/>
    <w:rsid w:val="00E1548B"/>
    <w:rsid w:val="00E23EEF"/>
    <w:rsid w:val="00E319CC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149CEDA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semiHidden/>
    <w:unhideWhenUsed/>
    <w:rsid w:val="00A971B3"/>
    <w:pPr>
      <w:spacing w:after="100" w:line="240" w:lineRule="auto"/>
      <w:ind w:left="600"/>
    </w:pPr>
    <w:rPr>
      <w:rFonts w:eastAsia="Times New Roman" w:cs="Times New Roman"/>
      <w:sz w:val="20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56" Type="http://schemas.openxmlformats.org/officeDocument/2006/relationships/oleObject" Target="embeddings/oleObject9.bin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2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jpe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46" Type="http://schemas.openxmlformats.org/officeDocument/2006/relationships/image" Target="media/image38.wmf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9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16" Type="http://schemas.openxmlformats.org/officeDocument/2006/relationships/image" Target="media/image76.wmf"/><Relationship Id="rId124" Type="http://schemas.openxmlformats.org/officeDocument/2006/relationships/header" Target="header2.xml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9.jpe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BF8411-2BA3-4EBE-85CC-C42BD1271D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0</TotalTime>
  <Pages>1</Pages>
  <Words>11880</Words>
  <Characters>67721</Characters>
  <Application>Microsoft Office Word</Application>
  <DocSecurity>0</DocSecurity>
  <Lines>564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6</cp:revision>
  <cp:lastPrinted>2020-11-05T16:46:00Z</cp:lastPrinted>
  <dcterms:created xsi:type="dcterms:W3CDTF">2020-11-05T10:18:00Z</dcterms:created>
  <dcterms:modified xsi:type="dcterms:W3CDTF">2020-11-29T20:45:00Z</dcterms:modified>
</cp:coreProperties>
</file>